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7" r:id="rId3"/>
  </p:sldMasterIdLst>
  <p:notesMasterIdLst>
    <p:notesMasterId r:id="rId31"/>
  </p:notesMasterIdLst>
  <p:handoutMasterIdLst>
    <p:handoutMasterId r:id="rId32"/>
  </p:handoutMasterIdLst>
  <p:sldIdLst>
    <p:sldId id="613" r:id="rId4"/>
    <p:sldId id="568" r:id="rId5"/>
    <p:sldId id="588" r:id="rId6"/>
    <p:sldId id="615" r:id="rId7"/>
    <p:sldId id="635" r:id="rId8"/>
    <p:sldId id="636" r:id="rId9"/>
    <p:sldId id="616" r:id="rId10"/>
    <p:sldId id="637" r:id="rId11"/>
    <p:sldId id="638" r:id="rId12"/>
    <p:sldId id="639" r:id="rId13"/>
    <p:sldId id="640" r:id="rId14"/>
    <p:sldId id="617" r:id="rId15"/>
    <p:sldId id="686" r:id="rId16"/>
    <p:sldId id="687" r:id="rId17"/>
    <p:sldId id="666" r:id="rId18"/>
    <p:sldId id="618" r:id="rId19"/>
    <p:sldId id="688" r:id="rId20"/>
    <p:sldId id="689" r:id="rId21"/>
    <p:sldId id="580" r:id="rId22"/>
    <p:sldId id="641" r:id="rId23"/>
    <p:sldId id="642" r:id="rId24"/>
    <p:sldId id="643" r:id="rId25"/>
    <p:sldId id="658" r:id="rId26"/>
    <p:sldId id="659" r:id="rId27"/>
    <p:sldId id="660" r:id="rId28"/>
    <p:sldId id="680" r:id="rId29"/>
    <p:sldId id="655" r:id="rId30"/>
  </p:sldIdLst>
  <p:sldSz cx="9144000" cy="5143500"/>
  <p:notesSz cx="6858000" cy="9144000"/>
  <p:custDataLst>
    <p:tags r:id="rId3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2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090"/>
        <p:guide pos="314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7" Type="http://schemas.openxmlformats.org/officeDocument/2006/relationships/tags" Target="tags/tag41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tags" Target="../tags/tag1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9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4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image" Target="../media/image9.png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" Type="http://schemas.openxmlformats.org/officeDocument/2006/relationships/image" Target="../media/image5.png"/><Relationship Id="rId1" Type="http://schemas.openxmlformats.org/officeDocument/2006/relationships/tags" Target="../tags/tag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0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tags" Target="../tags/tag3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2.png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image" Target="../media/image5.png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0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image" Target="../media/image5.png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58895" y="30162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105400" y="3028950"/>
            <a:ext cx="24949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+mn-ea"/>
                <a:ea typeface="+mn-ea"/>
                <a:sym typeface="+mn-ea"/>
              </a:rPr>
              <a:t>整理和复习</a:t>
            </a:r>
            <a:endParaRPr lang="zh-CN" sz="3600" b="1">
              <a:solidFill>
                <a:schemeClr val="tx1"/>
              </a:solidFill>
              <a:uFillTx/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95800" y="2343150"/>
            <a:ext cx="17887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</a:t>
            </a:r>
            <a:endParaRPr lang="zh-CN" altLang="en-US" sz="36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53200" y="2343150"/>
            <a:ext cx="16725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比 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endParaRPr lang="zh-CN" altLang="en-US" sz="36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380683" y="592773"/>
            <a:ext cx="8458200" cy="56515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圆锥的高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它的体积与底面积如下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69963" y="1520508"/>
          <a:ext cx="6964363" cy="13970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193421"/>
                <a:gridCol w="754188"/>
                <a:gridCol w="754188"/>
                <a:gridCol w="754188"/>
                <a:gridCol w="754188"/>
                <a:gridCol w="754188"/>
              </a:tblGrid>
              <a:tr h="698500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底面积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lang="en-US" altLang="zh-CN" sz="2800" b="1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8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8500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lang="en-US" altLang="zh-CN" sz="2800" b="1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209800" y="3076575"/>
            <a:ext cx="4381500" cy="853440"/>
            <a:chOff x="2280" y="5321"/>
            <a:chExt cx="6900" cy="1344"/>
          </a:xfrm>
        </p:grpSpPr>
        <p:sp>
          <p:nvSpPr>
            <p:cNvPr id="4" name="文本框 3"/>
            <p:cNvSpPr txBox="1"/>
            <p:nvPr/>
          </p:nvSpPr>
          <p:spPr>
            <a:xfrm>
              <a:off x="2280" y="5360"/>
              <a:ext cx="6901" cy="116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p>
              <a:pPr marR="0" defTabSz="914400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圆锥的体积</a:t>
              </a: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÷</a:t>
              </a: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底面积</a:t>
              </a: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   </a:t>
              </a: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高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5" name="对象 4"/>
            <p:cNvGraphicFramePr>
              <a:graphicFrameLocks noChangeAspect="1"/>
            </p:cNvGraphicFramePr>
            <p:nvPr/>
          </p:nvGraphicFramePr>
          <p:xfrm>
            <a:off x="8072" y="5321"/>
            <a:ext cx="520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" imgW="152400" imgH="393700" progId="Equation.DSMT4">
                    <p:embed/>
                  </p:oleObj>
                </mc:Choice>
                <mc:Fallback>
                  <p:oleObj name="" r:id="rId2" imgW="1524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072" y="5321"/>
                          <a:ext cx="520" cy="1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2057400" y="3869373"/>
            <a:ext cx="5187950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algn="l" defTabSz="914400">
              <a:lnSpc>
                <a:spcPct val="150000"/>
              </a:lnSpc>
              <a:buClrTx/>
              <a:buSzTx/>
              <a:buFontTx/>
              <a:defRPr/>
            </a:pPr>
            <a:r>
              <a:rPr lang="zh-CN" altLang="en-US" sz="2800" b="1" noProof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sym typeface="+mn-ea"/>
              </a:rPr>
              <a:t>圆锥的体积与底面积</a:t>
            </a:r>
            <a:r>
              <a:rPr lang="zh-CN" alt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sym typeface="+mn-ea"/>
              </a:rPr>
              <a:t>成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+mn-cs"/>
              </a:rPr>
              <a:t>正比例</a:t>
            </a:r>
            <a:r>
              <a:rPr lang="zh-CN" alt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sym typeface="+mn-ea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547688" y="731838"/>
            <a:ext cx="8048625" cy="56515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圆的半径与圆的面积如下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41705" y="1412240"/>
          <a:ext cx="7031990" cy="132270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308225"/>
                <a:gridCol w="774700"/>
                <a:gridCol w="774700"/>
                <a:gridCol w="774700"/>
                <a:gridCol w="1071880"/>
                <a:gridCol w="1327785"/>
              </a:tblGrid>
              <a:tr h="661194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半径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altLang="en-US" sz="28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1194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面积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lang="en-US" altLang="zh-CN" sz="2800" b="1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π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π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π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π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56460" y="3943350"/>
            <a:ext cx="5187950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algn="l" defTabSz="914400">
              <a:lnSpc>
                <a:spcPct val="150000"/>
              </a:lnSpc>
              <a:buClrTx/>
              <a:buSzTx/>
              <a:buFontTx/>
              <a:defRPr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圆的半径与圆的面积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不成比例</a:t>
            </a:r>
            <a:r>
              <a:rPr lang="zh-CN" alt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sym typeface="+mn-ea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40000" y="2876550"/>
            <a:ext cx="4183380" cy="904240"/>
            <a:chOff x="2280" y="5068"/>
            <a:chExt cx="6588" cy="1424"/>
          </a:xfrm>
        </p:grpSpPr>
        <p:sp>
          <p:nvSpPr>
            <p:cNvPr id="4" name="文本框 3"/>
            <p:cNvSpPr txBox="1"/>
            <p:nvPr/>
          </p:nvSpPr>
          <p:spPr>
            <a:xfrm>
              <a:off x="4640" y="5068"/>
              <a:ext cx="4229" cy="116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p>
              <a:pPr marR="0" defTabSz="914400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＝圆周率</a:t>
              </a: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×</a:t>
              </a: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半径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280" y="5130"/>
              <a:ext cx="2673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zh-CN" altLang="en-US" sz="2800" b="1" u="sng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圆的面积</a:t>
              </a:r>
              <a:endParaRPr lang="zh-CN" altLang="en-US" sz="2800" b="1" u="sng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  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半径</a:t>
              </a:r>
              <a:endPara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195917" y="366861"/>
            <a:ext cx="197040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例的应用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9" name="TextBox 3"/>
          <p:cNvSpPr txBox="1"/>
          <p:nvPr/>
        </p:nvSpPr>
        <p:spPr>
          <a:xfrm>
            <a:off x="685483" y="1118553"/>
            <a:ext cx="70278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公式：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图上距离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∶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实际距离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＝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比例尺</a:t>
            </a:r>
            <a:endParaRPr lang="zh-CN" altLang="en-US" sz="28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2819400" y="2001520"/>
          <a:ext cx="318643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31265" imgH="419100" progId="Equation.DSMT4">
                  <p:embed/>
                </p:oleObj>
              </mc:Choice>
              <mc:Fallback>
                <p:oleObj name="" r:id="rId1" imgW="1231265" imgH="419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2001520"/>
                        <a:ext cx="318643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25"/>
          <p:cNvSpPr>
            <a:spLocks noChangeArrowheads="1"/>
          </p:cNvSpPr>
          <p:nvPr/>
        </p:nvSpPr>
        <p:spPr bwMode="auto">
          <a:xfrm rot="16200000">
            <a:off x="2104390" y="2219960"/>
            <a:ext cx="412750" cy="659130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4F81BD"/>
          </a:solidFill>
          <a:ln>
            <a:noFill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cs typeface="+mn-cs"/>
            </a:endParaRPr>
          </a:p>
        </p:txBody>
      </p:sp>
      <p:sp>
        <p:nvSpPr>
          <p:cNvPr id="12" name="TextBox 5"/>
          <p:cNvSpPr txBox="1"/>
          <p:nvPr/>
        </p:nvSpPr>
        <p:spPr>
          <a:xfrm>
            <a:off x="1524000" y="3562350"/>
            <a:ext cx="54413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分类：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数值比例尺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线段比例尺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ldLvl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1371600" y="628650"/>
            <a:ext cx="5277485" cy="1637030"/>
            <a:chOff x="1181" y="990"/>
            <a:chExt cx="8311" cy="2578"/>
          </a:xfrm>
        </p:grpSpPr>
        <p:pic>
          <p:nvPicPr>
            <p:cNvPr id="6" name="图片 5" descr="熊01 拷贝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 flipH="1">
              <a:off x="1181" y="1280"/>
              <a:ext cx="1817" cy="2288"/>
            </a:xfrm>
            <a:prstGeom prst="rect">
              <a:avLst/>
            </a:prstGeom>
          </p:spPr>
        </p:pic>
        <p:sp>
          <p:nvSpPr>
            <p:cNvPr id="7" name="圆角矩形标注 6"/>
            <p:cNvSpPr/>
            <p:nvPr>
              <p:custDataLst>
                <p:tags r:id="rId3"/>
              </p:custDataLst>
            </p:nvPr>
          </p:nvSpPr>
          <p:spPr>
            <a:xfrm>
              <a:off x="3351" y="990"/>
              <a:ext cx="6141" cy="1691"/>
            </a:xfrm>
            <a:prstGeom prst="wedgeRoundRectCallout">
              <a:avLst>
                <a:gd name="adj1" fmla="val -58391"/>
                <a:gd name="adj2" fmla="val 27000"/>
                <a:gd name="adj3" fmla="val 16667"/>
              </a:avLst>
            </a:prstGeom>
            <a:noFill/>
            <a:ln w="19050" cap="flat" cmpd="sng" algn="ctr">
              <a:solidFill>
                <a:srgbClr val="0787FF"/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进行图形的放大与缩小时要注意什么？</a:t>
              </a:r>
              <a:endPara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609600" y="2343150"/>
            <a:ext cx="81483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图形的放大与缩小是将图形的各边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按一定的比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进行放大与缩小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609600" y="3346450"/>
            <a:ext cx="78098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放大与缩小后，图形的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形状不变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大小变了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838200" y="590550"/>
            <a:ext cx="58788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用比例知识解决问题的步骤有哪些？</a:t>
            </a:r>
            <a:endParaRPr lang="zh-CN" altLang="en-US" sz="2800" b="1"/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1015365" y="1361440"/>
            <a:ext cx="457200" cy="4572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dist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547495" y="1270635"/>
            <a:ext cx="649795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分析题意，找到两种相关联的量，判断它们是否成比例，成什么比例；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1015365" y="2526665"/>
            <a:ext cx="457200" cy="4572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dist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547495" y="2442845"/>
            <a:ext cx="649795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依据正比例或反比例的意义列出比例；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圆角矩形 7"/>
          <p:cNvSpPr/>
          <p:nvPr>
            <p:custDataLst>
              <p:tags r:id="rId6"/>
            </p:custDataLst>
          </p:nvPr>
        </p:nvSpPr>
        <p:spPr>
          <a:xfrm>
            <a:off x="1015365" y="3293110"/>
            <a:ext cx="457200" cy="4572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dist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547495" y="3198495"/>
            <a:ext cx="507682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解比例（求解后检验），写答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/>
      <p:bldP spid="6" grpId="0" bldLvl="0" animBg="1"/>
      <p:bldP spid="7" grpId="0"/>
      <p:bldP spid="8" grpId="0" bldLvl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1"/>
          <p:cNvSpPr txBox="1"/>
          <p:nvPr/>
        </p:nvSpPr>
        <p:spPr>
          <a:xfrm>
            <a:off x="381000" y="895350"/>
            <a:ext cx="8322310" cy="19862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幅比例尺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图上，量得甲、乙两个城市之间高速公路的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5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另一幅比例尺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图上，这条公路的图上距离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16430" y="2632393"/>
            <a:ext cx="599757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这条公路的实际距离是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8"/>
          <p:cNvGrpSpPr/>
          <p:nvPr/>
        </p:nvGrpSpPr>
        <p:grpSpPr>
          <a:xfrm>
            <a:off x="2906713" y="3155309"/>
            <a:ext cx="2978150" cy="1021715"/>
            <a:chOff x="949325" y="1636863"/>
            <a:chExt cx="2978148" cy="1022687"/>
          </a:xfrm>
        </p:grpSpPr>
        <p:sp>
          <p:nvSpPr>
            <p:cNvPr id="19" name="TextBox 15"/>
            <p:cNvSpPr txBox="1">
              <a:spLocks noChangeArrowheads="1"/>
            </p:cNvSpPr>
            <p:nvPr/>
          </p:nvSpPr>
          <p:spPr bwMode="auto">
            <a:xfrm>
              <a:off x="3252469" y="2205729"/>
              <a:ext cx="393700" cy="42077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1"/>
            <p:cNvSpPr txBox="1">
              <a:spLocks noChangeArrowheads="1"/>
            </p:cNvSpPr>
            <p:nvPr/>
          </p:nvSpPr>
          <p:spPr bwMode="auto">
            <a:xfrm>
              <a:off x="949325" y="2051277"/>
              <a:ext cx="1591309" cy="60827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00000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9"/>
            <p:cNvSpPr txBox="1">
              <a:spLocks noChangeArrowheads="1"/>
            </p:cNvSpPr>
            <p:nvPr/>
          </p:nvSpPr>
          <p:spPr bwMode="auto">
            <a:xfrm>
              <a:off x="1428432" y="1637181"/>
              <a:ext cx="436563" cy="60827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949325" y="2170776"/>
              <a:ext cx="155574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12"/>
            <p:cNvSpPr txBox="1">
              <a:spLocks noChangeArrowheads="1"/>
            </p:cNvSpPr>
            <p:nvPr/>
          </p:nvSpPr>
          <p:spPr bwMode="auto">
            <a:xfrm>
              <a:off x="2462211" y="1803397"/>
              <a:ext cx="600075" cy="60827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+mn-cs"/>
                </a:rPr>
                <a:t>＝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+mn-cs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2957511" y="2161879"/>
              <a:ext cx="96996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4"/>
            <p:cNvSpPr txBox="1">
              <a:spLocks noChangeArrowheads="1"/>
            </p:cNvSpPr>
            <p:nvPr/>
          </p:nvSpPr>
          <p:spPr bwMode="auto">
            <a:xfrm>
              <a:off x="3103879" y="1636863"/>
              <a:ext cx="662940" cy="60827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.5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4271645" y="4162108"/>
            <a:ext cx="21209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10000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8600" y="133350"/>
            <a:ext cx="2418080" cy="894080"/>
            <a:chOff x="342900" y="1866900"/>
            <a:chExt cx="3224107" cy="137160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t="25595" b="31548"/>
            <a:stretch>
              <a:fillRect/>
            </a:stretch>
          </p:blipFill>
          <p:spPr>
            <a:xfrm>
              <a:off x="342900" y="1866900"/>
              <a:ext cx="3224107" cy="1371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3"/>
              </p:custDataLst>
            </p:nvPr>
          </p:nvSpPr>
          <p:spPr>
            <a:xfrm>
              <a:off x="723053" y="1957746"/>
              <a:ext cx="2480733" cy="1273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>
                <a:lnSpc>
                  <a:spcPct val="150000"/>
                </a:lnSpc>
                <a:spcBef>
                  <a:spcPts val="1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练一练</a:t>
              </a:r>
              <a:endParaRPr lang="zh-CN" altLang="en-US" sz="32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2976880" y="13335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二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" name="文本框 26"/>
          <p:cNvSpPr txBox="1"/>
          <p:nvPr/>
        </p:nvSpPr>
        <p:spPr>
          <a:xfrm>
            <a:off x="552450" y="2038350"/>
            <a:ext cx="839787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比例尺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0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地图上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条公路的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上距离是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8"/>
          <p:cNvGrpSpPr/>
          <p:nvPr/>
        </p:nvGrpSpPr>
        <p:grpSpPr>
          <a:xfrm>
            <a:off x="2286000" y="2800341"/>
            <a:ext cx="4032249" cy="946786"/>
            <a:chOff x="949325" y="1704527"/>
            <a:chExt cx="4032374" cy="947589"/>
          </a:xfrm>
        </p:grpSpPr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3703408" y="1704527"/>
              <a:ext cx="495315" cy="43598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y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11"/>
            <p:cNvSpPr txBox="1">
              <a:spLocks noChangeArrowheads="1"/>
            </p:cNvSpPr>
            <p:nvPr/>
          </p:nvSpPr>
          <p:spPr bwMode="auto">
            <a:xfrm>
              <a:off x="998857" y="2043905"/>
              <a:ext cx="1472611" cy="60821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00000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9"/>
            <p:cNvSpPr txBox="1">
              <a:spLocks noChangeArrowheads="1"/>
            </p:cNvSpPr>
            <p:nvPr/>
          </p:nvSpPr>
          <p:spPr bwMode="auto">
            <a:xfrm>
              <a:off x="1509412" y="1704527"/>
              <a:ext cx="436258" cy="484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949325" y="2140833"/>
              <a:ext cx="155579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7" name="TextBox 12"/>
            <p:cNvSpPr txBox="1"/>
            <p:nvPr/>
          </p:nvSpPr>
          <p:spPr>
            <a:xfrm>
              <a:off x="2459533" y="1849122"/>
              <a:ext cx="600093" cy="6082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2957575" y="2140833"/>
              <a:ext cx="174154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14"/>
            <p:cNvSpPr txBox="1">
              <a:spLocks noChangeArrowheads="1"/>
            </p:cNvSpPr>
            <p:nvPr/>
          </p:nvSpPr>
          <p:spPr bwMode="auto">
            <a:xfrm>
              <a:off x="3059495" y="2043269"/>
              <a:ext cx="1922204" cy="60821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100000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3657600" y="3552825"/>
            <a:ext cx="131762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552450" y="4160520"/>
            <a:ext cx="7856220" cy="865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比例尺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0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地图上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条公路的图上距离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2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1"/>
          <p:cNvSpPr txBox="1"/>
          <p:nvPr>
            <p:custDataLst>
              <p:tags r:id="rId1"/>
            </p:custDataLst>
          </p:nvPr>
        </p:nvSpPr>
        <p:spPr>
          <a:xfrm>
            <a:off x="381000" y="306705"/>
            <a:ext cx="811339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幅比例尺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图上，量得甲、乙两个城市之间高速公路的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5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另一幅比例尺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图上，这条公路的图上距离是多少？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4" name="TextBox 4"/>
          <p:cNvSpPr txBox="1"/>
          <p:nvPr/>
        </p:nvSpPr>
        <p:spPr>
          <a:xfrm>
            <a:off x="304800" y="361633"/>
            <a:ext cx="8151813" cy="8655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下面的每个方格表示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cm</a:t>
            </a:r>
            <a:r>
              <a:rPr lang="en-US" altLang="zh-CN" sz="2800" b="1" baseline="300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。先按要求将图形放大</a:t>
            </a:r>
            <a:endParaRPr lang="en-US" altLang="zh-CN" sz="28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或缩小，再回答问题。</a:t>
            </a:r>
            <a:endParaRPr lang="en-US" altLang="zh-CN" sz="28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5" name="TextBox 4"/>
          <p:cNvSpPr txBox="1"/>
          <p:nvPr/>
        </p:nvSpPr>
        <p:spPr>
          <a:xfrm>
            <a:off x="228283" y="1152525"/>
            <a:ext cx="8151812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00000"/>
              </a:lnSpc>
            </a:pPr>
            <a:r>
              <a:rPr 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将下面的正方形缩小，使缩小后的图形与原图形对应线段长的比为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316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933" y="2077085"/>
            <a:ext cx="2905125" cy="211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7" name="TextBox 6"/>
          <p:cNvSpPr txBox="1"/>
          <p:nvPr/>
        </p:nvSpPr>
        <p:spPr>
          <a:xfrm>
            <a:off x="340995" y="4171950"/>
            <a:ext cx="859282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想一想，缩小后的图形与原图形的面积比也是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吗？</a:t>
            </a:r>
            <a:endParaRPr lang="en-US" altLang="zh-CN" sz="28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83125" y="3015615"/>
            <a:ext cx="466725" cy="468313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3600" y="2495550"/>
            <a:ext cx="27489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缩小后的图形与原图形的面积比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7" grpId="0"/>
      <p:bldP spid="133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39" name="TextBox 4"/>
          <p:cNvSpPr txBox="1"/>
          <p:nvPr/>
        </p:nvSpPr>
        <p:spPr>
          <a:xfrm>
            <a:off x="380683" y="361950"/>
            <a:ext cx="8151812" cy="10388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2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下面的长方形放大，使放大后的图形与原图形对应线段长的比为2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。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TextBox 6"/>
          <p:cNvSpPr txBox="1"/>
          <p:nvPr/>
        </p:nvSpPr>
        <p:spPr>
          <a:xfrm>
            <a:off x="-381000" y="3505200"/>
            <a:ext cx="935609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想一想，放大后的图形与原图形的面积比也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吗？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1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0800" y="1504950"/>
            <a:ext cx="2781300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3743325" y="1760538"/>
            <a:ext cx="1368425" cy="8636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2640" y="4171950"/>
            <a:ext cx="75895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放大后的图形与原图形的面积比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4" grpId="0"/>
      <p:bldP spid="143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en-US" altLang="zh-CN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76880" y="13335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二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1" name="矩形 1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" y="666750"/>
            <a:ext cx="8538210" cy="112458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下面各题中的两种量之间是否有比例关系？如果有，成什么比例关系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2098" y="1791018"/>
            <a:ext cx="752475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比例尺一定，两地的实际距离和图上距离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4"/>
          <p:cNvSpPr/>
          <p:nvPr>
            <p:custDataLst>
              <p:tags r:id="rId4"/>
            </p:custDataLst>
          </p:nvPr>
        </p:nvSpPr>
        <p:spPr>
          <a:xfrm>
            <a:off x="2634298" y="2416175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正比例关系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矩形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4325" y="2955290"/>
            <a:ext cx="777049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积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除外）一定，一个因数和另一个因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5"/>
          <p:cNvSpPr/>
          <p:nvPr>
            <p:custDataLst>
              <p:tags r:id="rId6"/>
            </p:custDataLst>
          </p:nvPr>
        </p:nvSpPr>
        <p:spPr>
          <a:xfrm>
            <a:off x="2786698" y="3635375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反比例关系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谈话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14400" y="1618615"/>
            <a:ext cx="6947727" cy="1723390"/>
            <a:chOff x="1440" y="1949"/>
            <a:chExt cx="11100" cy="2714"/>
          </a:xfrm>
        </p:grpSpPr>
        <p:sp>
          <p:nvSpPr>
            <p:cNvPr id="11" name="AutoShape 27"/>
            <p:cNvSpPr>
              <a:spLocks noChangeArrowheads="1"/>
            </p:cNvSpPr>
            <p:nvPr/>
          </p:nvSpPr>
          <p:spPr bwMode="auto">
            <a:xfrm>
              <a:off x="3572" y="1949"/>
              <a:ext cx="8968" cy="2415"/>
            </a:xfrm>
            <a:prstGeom prst="wedgeRoundRectCallout">
              <a:avLst>
                <a:gd name="adj1" fmla="val -56315"/>
                <a:gd name="adj2" fmla="val 36248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这一单元，我们学习了有关比例的知识，今天我们一起来对这个单元的知识进行整理和复习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  <p:pic>
          <p:nvPicPr>
            <p:cNvPr id="12" name="图片 11" descr="F:\ppt素材\新画人物图\书本02 拷贝.png书本02 拷贝"/>
            <p:cNvPicPr>
              <a:picLocks noChangeAspect="1"/>
            </p:cNvPicPr>
            <p:nvPr/>
          </p:nvPicPr>
          <p:blipFill>
            <a:blip r:embed="rId2">
              <a:lum bright="6000"/>
            </a:blip>
            <a:srcRect/>
            <a:stretch>
              <a:fillRect/>
            </a:stretch>
          </p:blipFill>
          <p:spPr>
            <a:xfrm>
              <a:off x="1440" y="2236"/>
              <a:ext cx="1929" cy="2427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1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3888" y="830263"/>
            <a:ext cx="791845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梯形的上底和下底不变，梯形的面积和高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14"/>
          <p:cNvSpPr/>
          <p:nvPr>
            <p:custDataLst>
              <p:tags r:id="rId2"/>
            </p:custDataLst>
          </p:nvPr>
        </p:nvSpPr>
        <p:spPr>
          <a:xfrm>
            <a:off x="2051050" y="156559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正比例关系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矩形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24205" y="2227580"/>
            <a:ext cx="437769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14"/>
          <p:cNvSpPr/>
          <p:nvPr>
            <p:custDataLst>
              <p:tags r:id="rId4"/>
            </p:custDataLst>
          </p:nvPr>
        </p:nvSpPr>
        <p:spPr>
          <a:xfrm>
            <a:off x="2051050" y="288766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正比例关系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1"/>
          <p:cNvSpPr txBox="1"/>
          <p:nvPr/>
        </p:nvSpPr>
        <p:spPr>
          <a:xfrm>
            <a:off x="244475" y="451485"/>
            <a:ext cx="865505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李叔叔开车从甲地到乙地，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时行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照这样的速度，从甲地到乙地一共要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时，甲乙两地相距多远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92643" y="1961833"/>
            <a:ext cx="442912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甲乙两地相距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00083" y="2465705"/>
            <a:ext cx="2084832" cy="1043397"/>
            <a:chOff x="1787669" y="1490971"/>
            <a:chExt cx="2084419" cy="1043193"/>
          </a:xfrm>
        </p:grpSpPr>
        <p:sp>
          <p:nvSpPr>
            <p:cNvPr id="21512" name="文本框 4"/>
            <p:cNvSpPr txBox="1"/>
            <p:nvPr/>
          </p:nvSpPr>
          <p:spPr>
            <a:xfrm>
              <a:off x="1874879" y="2098558"/>
              <a:ext cx="360609" cy="4355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787669" y="2053788"/>
              <a:ext cx="45711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14" name="文本框 6"/>
            <p:cNvSpPr txBox="1"/>
            <p:nvPr/>
          </p:nvSpPr>
          <p:spPr>
            <a:xfrm>
              <a:off x="1863854" y="1655730"/>
              <a:ext cx="360609" cy="4425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noAutofit/>
            </a:bodyPr>
            <a:p>
              <a:pPr>
                <a:lnSpc>
                  <a:spcPct val="7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5" name="文本框 7"/>
            <p:cNvSpPr txBox="1"/>
            <p:nvPr/>
          </p:nvSpPr>
          <p:spPr>
            <a:xfrm>
              <a:off x="2520534" y="1701101"/>
              <a:ext cx="540278" cy="607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21516" name="文本框 8"/>
            <p:cNvSpPr txBox="1"/>
            <p:nvPr/>
          </p:nvSpPr>
          <p:spPr>
            <a:xfrm>
              <a:off x="3155950" y="1490971"/>
              <a:ext cx="716138" cy="607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59314" y="2053788"/>
              <a:ext cx="68566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18" name="文本框 10"/>
            <p:cNvSpPr txBox="1"/>
            <p:nvPr/>
          </p:nvSpPr>
          <p:spPr>
            <a:xfrm>
              <a:off x="3311878" y="2098639"/>
              <a:ext cx="360609" cy="4355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659505" y="3451225"/>
            <a:ext cx="16256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15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336483" y="4225608"/>
            <a:ext cx="429895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甲乙两地相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0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44165" y="151765"/>
            <a:ext cx="33870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3 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1"/>
          <p:cNvSpPr txBox="1"/>
          <p:nvPr/>
        </p:nvSpPr>
        <p:spPr>
          <a:xfrm>
            <a:off x="324803" y="389573"/>
            <a:ext cx="8131175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李叔叔开车从甲地到乙地一共用了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时，每小时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k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原路返回每小时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k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返回时用了多长时间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05380" y="1843405"/>
            <a:ext cx="429323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返回时用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76955" y="2450783"/>
            <a:ext cx="26416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×5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96055" y="3028950"/>
            <a:ext cx="141668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21280" y="3714433"/>
            <a:ext cx="425196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返回时用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24"/>
          <p:cNvSpPr>
            <a:spLocks noChangeArrowheads="1"/>
          </p:cNvSpPr>
          <p:nvPr/>
        </p:nvSpPr>
        <p:spPr bwMode="auto">
          <a:xfrm>
            <a:off x="304800" y="438150"/>
            <a:ext cx="871029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719455" indent="-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*一个服装店的所有服装都按同样的折扣销售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4"/>
          <p:cNvSpPr>
            <a:spLocks noChangeArrowheads="1"/>
          </p:cNvSpPr>
          <p:nvPr/>
        </p:nvSpPr>
        <p:spPr bwMode="auto">
          <a:xfrm>
            <a:off x="304483" y="1065848"/>
            <a:ext cx="8372475" cy="11245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719455" indent="-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李阿姨买了一件上衣，原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，现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。李阿姨还想买一条裤子，原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，现价多少钱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14600" y="2275840"/>
            <a:ext cx="296926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现价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253105" y="2724150"/>
            <a:ext cx="2012315" cy="989965"/>
            <a:chOff x="4961" y="4414"/>
            <a:chExt cx="3169" cy="1559"/>
          </a:xfrm>
        </p:grpSpPr>
        <p:sp>
          <p:nvSpPr>
            <p:cNvPr id="25610" name="TextBox 15"/>
            <p:cNvSpPr txBox="1">
              <a:spLocks noChangeArrowheads="1"/>
            </p:cNvSpPr>
            <p:nvPr/>
          </p:nvSpPr>
          <p:spPr bwMode="auto">
            <a:xfrm>
              <a:off x="6840" y="5010"/>
              <a:ext cx="1290" cy="8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8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06" name="TextBox 11"/>
            <p:cNvSpPr txBox="1">
              <a:spLocks noChangeArrowheads="1"/>
            </p:cNvSpPr>
            <p:nvPr/>
          </p:nvSpPr>
          <p:spPr bwMode="auto">
            <a:xfrm>
              <a:off x="4961" y="5017"/>
              <a:ext cx="1635" cy="9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50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04" name="TextBox 9"/>
            <p:cNvSpPr txBox="1">
              <a:spLocks noChangeArrowheads="1"/>
            </p:cNvSpPr>
            <p:nvPr/>
          </p:nvSpPr>
          <p:spPr bwMode="auto">
            <a:xfrm>
              <a:off x="4961" y="4420"/>
              <a:ext cx="1223" cy="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50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040" y="5250"/>
              <a:ext cx="99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07" name="TextBox 12"/>
            <p:cNvSpPr txBox="1">
              <a:spLocks noChangeArrowheads="1"/>
            </p:cNvSpPr>
            <p:nvPr/>
          </p:nvSpPr>
          <p:spPr bwMode="auto">
            <a:xfrm>
              <a:off x="6039" y="4772"/>
              <a:ext cx="945" cy="9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7020" y="5192"/>
              <a:ext cx="84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09" name="TextBox 14"/>
            <p:cNvSpPr txBox="1">
              <a:spLocks noChangeArrowheads="1"/>
            </p:cNvSpPr>
            <p:nvPr/>
          </p:nvSpPr>
          <p:spPr bwMode="auto">
            <a:xfrm>
              <a:off x="7158" y="4414"/>
              <a:ext cx="669" cy="7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矩形 18"/>
          <p:cNvSpPr>
            <a:spLocks noChangeArrowheads="1"/>
          </p:cNvSpPr>
          <p:nvPr/>
        </p:nvSpPr>
        <p:spPr bwMode="auto">
          <a:xfrm>
            <a:off x="3733800" y="3638550"/>
            <a:ext cx="12515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108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667000" y="4324350"/>
            <a:ext cx="3254375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现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2976880" y="13335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二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矩形 24"/>
          <p:cNvSpPr>
            <a:spLocks noChangeArrowheads="1"/>
          </p:cNvSpPr>
          <p:nvPr/>
        </p:nvSpPr>
        <p:spPr bwMode="auto">
          <a:xfrm>
            <a:off x="323850" y="382588"/>
            <a:ext cx="8372475" cy="1641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719455" indent="-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张叔叔带的钱，如果买现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一件的衬衫，正好可以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件。如果买原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元一件的夹克衫，能买多少件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866390" y="1690370"/>
            <a:ext cx="297624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能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件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95600" y="2114550"/>
            <a:ext cx="3935730" cy="1122680"/>
            <a:chOff x="4560" y="3330"/>
            <a:chExt cx="6198" cy="1768"/>
          </a:xfrm>
        </p:grpSpPr>
        <p:sp>
          <p:nvSpPr>
            <p:cNvPr id="26628" name="TextBox 16"/>
            <p:cNvSpPr txBox="1">
              <a:spLocks noChangeArrowheads="1"/>
            </p:cNvSpPr>
            <p:nvPr/>
          </p:nvSpPr>
          <p:spPr bwMode="auto">
            <a:xfrm>
              <a:off x="4560" y="3701"/>
              <a:ext cx="4110" cy="9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313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90×4 ＝ 200×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461" name="组合 8"/>
            <p:cNvGrpSpPr/>
            <p:nvPr/>
          </p:nvGrpSpPr>
          <p:grpSpPr>
            <a:xfrm rot="0">
              <a:off x="8206" y="3330"/>
              <a:ext cx="2552" cy="1768"/>
              <a:chOff x="1674495" y="1574162"/>
              <a:chExt cx="1620520" cy="1122291"/>
            </a:xfrm>
          </p:grpSpPr>
          <p:sp>
            <p:nvSpPr>
              <p:cNvPr id="26632" name="TextBox 11"/>
              <p:cNvSpPr txBox="1">
                <a:spLocks noChangeArrowheads="1"/>
              </p:cNvSpPr>
              <p:nvPr/>
            </p:nvSpPr>
            <p:spPr bwMode="auto">
              <a:xfrm>
                <a:off x="1674495" y="2082099"/>
                <a:ext cx="781050" cy="6143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313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50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0" name="TextBox 9"/>
              <p:cNvSpPr txBox="1">
                <a:spLocks noChangeArrowheads="1"/>
              </p:cNvSpPr>
              <p:nvPr/>
            </p:nvSpPr>
            <p:spPr bwMode="auto">
              <a:xfrm>
                <a:off x="1674495" y="1574162"/>
                <a:ext cx="751205" cy="6076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313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50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>
                <a:off x="1750695" y="2162281"/>
                <a:ext cx="609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33" name="TextBox 14"/>
              <p:cNvSpPr txBox="1">
                <a:spLocks noChangeArrowheads="1"/>
              </p:cNvSpPr>
              <p:nvPr/>
            </p:nvSpPr>
            <p:spPr bwMode="auto">
              <a:xfrm>
                <a:off x="2360295" y="1857337"/>
                <a:ext cx="934720" cy="6076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313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× </a:t>
                </a:r>
                <a:r>
                  <a:rPr kumimoji="0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x</a:t>
                </a:r>
                <a:endParaRPr kumimoji="0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634" name="TextBox 16"/>
          <p:cNvSpPr txBox="1">
            <a:spLocks noChangeArrowheads="1"/>
          </p:cNvSpPr>
          <p:nvPr/>
        </p:nvSpPr>
        <p:spPr bwMode="auto">
          <a:xfrm>
            <a:off x="3048000" y="2988945"/>
            <a:ext cx="219075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0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 36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6635" name="矩形 18"/>
          <p:cNvSpPr>
            <a:spLocks noChangeArrowheads="1"/>
          </p:cNvSpPr>
          <p:nvPr/>
        </p:nvSpPr>
        <p:spPr bwMode="auto">
          <a:xfrm>
            <a:off x="3581400" y="3628390"/>
            <a:ext cx="10737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 3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791460" y="4247833"/>
            <a:ext cx="2817813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能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件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26634" grpId="0"/>
      <p:bldP spid="266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矩形 24"/>
          <p:cNvSpPr>
            <a:spLocks noChangeArrowheads="1"/>
          </p:cNvSpPr>
          <p:nvPr/>
        </p:nvSpPr>
        <p:spPr bwMode="auto">
          <a:xfrm>
            <a:off x="990283" y="1580833"/>
            <a:ext cx="7791450" cy="1555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719455" indent="-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如果用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原价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现价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关系式为</a:t>
            </a:r>
            <a:r>
              <a:rPr kumimoji="0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0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649855" y="2038350"/>
            <a:ext cx="1306830" cy="1045845"/>
            <a:chOff x="2947" y="2222"/>
            <a:chExt cx="2058" cy="1647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3070" y="2222"/>
              <a:ext cx="680" cy="9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3006" y="2912"/>
              <a:ext cx="568" cy="95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sz="2800" b="1" i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endPara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947" y="3182"/>
              <a:ext cx="6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3454" y="2656"/>
              <a:ext cx="1551" cy="95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0.6</a:t>
              </a:r>
              <a:endPara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pitchFamily="2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8097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6573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归纳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1955" y="718820"/>
            <a:ext cx="220027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例的意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4963" y="1346200"/>
            <a:ext cx="8474075" cy="1124585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说一说：什么是比？什么是比例？比和比例有什么联系和区别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2445" y="2647950"/>
            <a:ext cx="4629150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两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相除又叫两个数的比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2445" y="3333750"/>
            <a:ext cx="533590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表示两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相等的式子叫作比例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矩形 14"/>
          <p:cNvSpPr/>
          <p:nvPr/>
        </p:nvSpPr>
        <p:spPr>
          <a:xfrm>
            <a:off x="181312" y="493226"/>
            <a:ext cx="411543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例的基本性质和解比例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0683" y="1248410"/>
            <a:ext cx="8474075" cy="607695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什么是比例的基本性质？解比例的依据是什么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3400" y="1962150"/>
            <a:ext cx="796988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在比例里，两个外项的积等于两个内项的积，这叫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比例的基本性质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19200" y="3257550"/>
            <a:ext cx="72212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黑体" panose="02010609060101010101" pitchFamily="2" charset="-122"/>
                <a:sym typeface="+mn-ea"/>
              </a:rPr>
              <a:t>解比例的方法：根据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2" charset="-122"/>
                <a:sym typeface="+mn-ea"/>
              </a:rPr>
              <a:t>比例的基本性质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黑体" panose="02010609060101010101" pitchFamily="2" charset="-122"/>
                <a:sym typeface="+mn-ea"/>
              </a:rPr>
              <a:t>解比例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685800" y="1352550"/>
            <a:ext cx="630491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+mn-cs"/>
                <a:sym typeface="Times New Roman" panose="02020603050405020304" pitchFamily="18" charset="0"/>
              </a:rPr>
              <a:t>解比例的依据是什么？解下面的比例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+mn-cs"/>
              <a:sym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9018" y="3044825"/>
            <a:ext cx="23241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4×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15795" y="3578225"/>
            <a:ext cx="14230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4.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67535" y="2099945"/>
            <a:ext cx="1061085" cy="878205"/>
          </a:xfrm>
          <a:prstGeom prst="rect">
            <a:avLst/>
          </a:prstGeom>
          <a:blipFill>
            <a:blip r:embed="rId1"/>
            <a:stretch>
              <a:fillRect/>
            </a:stretch>
          </a:blipFill>
        </p:spPr>
        <p:txBody>
          <a:bodyPr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856480" y="1978025"/>
            <a:ext cx="2498725" cy="865505"/>
            <a:chOff x="6360" y="6570"/>
            <a:chExt cx="3935" cy="1363"/>
          </a:xfrm>
        </p:grpSpPr>
        <p:sp>
          <p:nvSpPr>
            <p:cNvPr id="3" name="文本框 2"/>
            <p:cNvSpPr txBox="1"/>
            <p:nvPr/>
          </p:nvSpPr>
          <p:spPr>
            <a:xfrm>
              <a:off x="6360" y="6799"/>
              <a:ext cx="393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∶  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∶4</a:t>
              </a:r>
              <a:endPara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080" y="6570"/>
              <a:ext cx="627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280" y="6570"/>
              <a:ext cx="627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458970" y="2816225"/>
            <a:ext cx="2531110" cy="864870"/>
            <a:chOff x="6960" y="3330"/>
            <a:chExt cx="3986" cy="1362"/>
          </a:xfrm>
        </p:grpSpPr>
        <p:sp>
          <p:nvSpPr>
            <p:cNvPr id="11" name="文本框 10"/>
            <p:cNvSpPr txBox="1"/>
            <p:nvPr/>
          </p:nvSpPr>
          <p:spPr>
            <a:xfrm>
              <a:off x="6960" y="3453"/>
              <a:ext cx="352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解：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＝   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2"/>
              </p:custDataLst>
            </p:nvPr>
          </p:nvSpPr>
          <p:spPr>
            <a:xfrm>
              <a:off x="9241" y="3330"/>
              <a:ext cx="627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3"/>
              </p:custDataLst>
            </p:nvPr>
          </p:nvSpPr>
          <p:spPr>
            <a:xfrm>
              <a:off x="10320" y="3330"/>
              <a:ext cx="627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72735" y="3537585"/>
            <a:ext cx="1273810" cy="864870"/>
            <a:chOff x="10480" y="6090"/>
            <a:chExt cx="2006" cy="1362"/>
          </a:xfrm>
        </p:grpSpPr>
        <p:sp>
          <p:nvSpPr>
            <p:cNvPr id="14" name="文本框 13"/>
            <p:cNvSpPr txBox="1"/>
            <p:nvPr/>
          </p:nvSpPr>
          <p:spPr>
            <a:xfrm>
              <a:off x="10480" y="6330"/>
              <a:ext cx="177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4"/>
              </p:custDataLst>
            </p:nvPr>
          </p:nvSpPr>
          <p:spPr>
            <a:xfrm>
              <a:off x="11520" y="6090"/>
              <a:ext cx="967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1640" y="6755"/>
              <a:ext cx="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381000" y="285750"/>
            <a:ext cx="2418080" cy="894080"/>
            <a:chOff x="342900" y="1866900"/>
            <a:chExt cx="3224107" cy="137160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rcRect t="25595" b="31548"/>
            <a:stretch>
              <a:fillRect/>
            </a:stretch>
          </p:blipFill>
          <p:spPr>
            <a:xfrm>
              <a:off x="342900" y="1866900"/>
              <a:ext cx="3224107" cy="1371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7"/>
              </p:custDataLst>
            </p:nvPr>
          </p:nvSpPr>
          <p:spPr>
            <a:xfrm>
              <a:off x="723053" y="2036652"/>
              <a:ext cx="2480733" cy="1046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>
                <a:lnSpc>
                  <a:spcPct val="120000"/>
                </a:lnSpc>
                <a:spcBef>
                  <a:spcPts val="1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练一练</a:t>
              </a:r>
              <a:endParaRPr lang="zh-CN" altLang="en-US" sz="32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>
          <a:xfrm>
            <a:off x="2844165" y="151765"/>
            <a:ext cx="33870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3 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495800" y="1473200"/>
            <a:ext cx="364617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l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6.5</a:t>
            </a:r>
            <a:r>
              <a:rPr kumimoji="0" lang="en-US" altLang="zh-CN" sz="2800" b="1" kern="1200" cap="none" spc="0" normalizeH="0" baseline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1" kern="1200" cap="none" spc="0" normalizeH="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kern="1200" cap="none" spc="0" normalizeH="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3.25</a:t>
            </a:r>
            <a:r>
              <a:rPr kumimoji="0" lang="en-US" altLang="zh-CN" sz="2800" b="1" kern="1200" cap="none" spc="0" normalizeH="0" baseline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kern="1200" cap="none" spc="0" normalizeH="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endParaRPr kumimoji="0" lang="en-US" altLang="zh-CN" sz="2800" b="1" kern="1200" cap="none" spc="0" normalizeH="0" baseline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8"/>
          <p:cNvSpPr txBox="1"/>
          <p:nvPr/>
        </p:nvSpPr>
        <p:spPr>
          <a:xfrm>
            <a:off x="1082675" y="2343150"/>
            <a:ext cx="3794125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×2.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9"/>
          <p:cNvSpPr txBox="1"/>
          <p:nvPr/>
        </p:nvSpPr>
        <p:spPr>
          <a:xfrm>
            <a:off x="2209800" y="3105150"/>
            <a:ext cx="18027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6.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9435" y="1383030"/>
            <a:ext cx="1525270" cy="788035"/>
          </a:xfrm>
          <a:prstGeom prst="rect">
            <a:avLst/>
          </a:prstGeom>
          <a:blipFill>
            <a:blip r:embed="rId1"/>
            <a:stretch>
              <a:fillRect/>
            </a:stretch>
          </a:blipFill>
        </p:spPr>
        <p:txBody>
          <a:bodyPr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8"/>
          <p:cNvSpPr txBox="1"/>
          <p:nvPr/>
        </p:nvSpPr>
        <p:spPr>
          <a:xfrm>
            <a:off x="4876483" y="2343150"/>
            <a:ext cx="3794125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2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.5×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9"/>
          <p:cNvSpPr txBox="1"/>
          <p:nvPr/>
        </p:nvSpPr>
        <p:spPr>
          <a:xfrm>
            <a:off x="6248400" y="3028633"/>
            <a:ext cx="1373188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501987" y="361781"/>
            <a:ext cx="268541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正比例和反比例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6525" y="1123950"/>
            <a:ext cx="8523605" cy="2330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27405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正比例关系判断：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两种相关联的量，一种量变化，另一种量也随着变化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如果这两种量中相对应的两个数的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比值一定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这两种量就叫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作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成正比例的量</a:t>
            </a:r>
            <a:r>
              <a:rPr lang="en-US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,</a:t>
            </a:r>
            <a:r>
              <a:rPr lang="zh-CN" altLang="en-US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它们的关系叫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作</a:t>
            </a:r>
            <a:r>
              <a:rPr lang="zh-CN" altLang="en-US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正比例关系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52600" y="3562350"/>
            <a:ext cx="4476115" cy="953135"/>
            <a:chOff x="2574" y="6056"/>
            <a:chExt cx="7049" cy="1501"/>
          </a:xfrm>
        </p:grpSpPr>
        <p:sp>
          <p:nvSpPr>
            <p:cNvPr id="25" name="矩形 24"/>
            <p:cNvSpPr/>
            <p:nvPr/>
          </p:nvSpPr>
          <p:spPr>
            <a:xfrm>
              <a:off x="2574" y="6488"/>
              <a:ext cx="22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</a:rPr>
                <a:t>正比例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:</a:t>
              </a:r>
              <a:endPara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483" y="6056"/>
              <a:ext cx="568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6240" y="6451"/>
              <a:ext cx="3383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＝k</a:t>
              </a:r>
              <a:r>
                <a:rPr lang="zh-CN" altLang="en-US" sz="2800" b="1" dirty="0">
                  <a:latin typeface="宋体" panose="02010600030101010101" pitchFamily="2" charset="-122"/>
                  <a:cs typeface="黑体" panose="02010609060101010101" pitchFamily="2" charset="-122"/>
                  <a:sym typeface="+mn-ea"/>
                </a:rPr>
                <a:t>（一定）</a:t>
              </a:r>
              <a:endParaRPr lang="zh-CN" altLang="en-US" sz="2800" b="1" dirty="0">
                <a:latin typeface="宋体" panose="02010600030101010101" pitchFamily="2" charset="-122"/>
                <a:cs typeface="黑体" panose="02010609060101010101" pitchFamily="2" charset="-122"/>
                <a:sym typeface="+mn-ea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5239" y="6910"/>
              <a:ext cx="100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矩形 20"/>
          <p:cNvSpPr/>
          <p:nvPr/>
        </p:nvSpPr>
        <p:spPr>
          <a:xfrm>
            <a:off x="173355" y="400685"/>
            <a:ext cx="8523605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27405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反比例关系判断：两种相关联的量，一种量变化，另一种量也随着变化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如果这两种量中相对应的两个数的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乘积一定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这两种量就叫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作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成反比例的量</a:t>
            </a:r>
            <a:r>
              <a:rPr lang="zh-CN" altLang="zh-CN" sz="28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它们的关系叫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作</a:t>
            </a:r>
            <a:r>
              <a:rPr lang="zh-CN" altLang="en-US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反比例关系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06295" y="3167698"/>
            <a:ext cx="14351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反比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8" name="矩形 9"/>
          <p:cNvSpPr/>
          <p:nvPr/>
        </p:nvSpPr>
        <p:spPr>
          <a:xfrm>
            <a:off x="3733800" y="2952750"/>
            <a:ext cx="266192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y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k</a:t>
            </a:r>
            <a:r>
              <a:rPr lang="zh-CN" altLang="en-US" sz="2800" b="1" dirty="0">
                <a:latin typeface="宋体" panose="02010600030101010101" pitchFamily="2" charset="-122"/>
                <a:cs typeface="黑体" panose="02010609060101010101" pitchFamily="2" charset="-122"/>
              </a:rPr>
              <a:t>（一定）</a:t>
            </a:r>
            <a:endParaRPr lang="zh-CN" altLang="en-US" sz="2800" b="1" dirty="0">
              <a:latin typeface="宋体" panose="0201060003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228600" y="737870"/>
            <a:ext cx="8667750" cy="181483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下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每个表中的两个量，哪些成比例关系？成正比例关系还是反比例关系？哪些不成比例关系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从甲地到乙地的路程是240 km，汽车行驶的速度与时间如下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90613" y="2625408"/>
          <a:ext cx="6962775" cy="123348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041329"/>
                <a:gridCol w="784289"/>
                <a:gridCol w="784289"/>
                <a:gridCol w="784289"/>
                <a:gridCol w="784289"/>
                <a:gridCol w="784289"/>
              </a:tblGrid>
              <a:tr h="616744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速度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千米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）</a:t>
                      </a:r>
                      <a:endParaRPr lang="zh-CN" altLang="en-US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6744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间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</a:t>
                      </a:r>
                      <a:endParaRPr lang="zh-CN" altLang="en-US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8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672080" y="3789363"/>
            <a:ext cx="3042920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宋体" panose="02010600030101010101" pitchFamily="2" charset="-122"/>
              </a:rPr>
              <a:t>速度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宋体" panose="02010600030101010101" pitchFamily="2" charset="-122"/>
              </a:rPr>
              <a:t>×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宋体" panose="02010600030101010101" pitchFamily="2" charset="-122"/>
              </a:rPr>
              <a:t>时间＝路程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98638" y="4399280"/>
            <a:ext cx="5545455" cy="65087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algn="l" defTabSz="9144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+mn-cs"/>
              </a:rPr>
              <a:t>汽车行驶的速度与时间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+mn-cs"/>
              </a:rPr>
              <a:t>成反比例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+mn-cs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6200" y="57150"/>
            <a:ext cx="2247900" cy="758190"/>
            <a:chOff x="342900" y="1866900"/>
            <a:chExt cx="3224107" cy="137160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rcRect t="25595" b="31548"/>
            <a:stretch>
              <a:fillRect/>
            </a:stretch>
          </p:blipFill>
          <p:spPr>
            <a:xfrm>
              <a:off x="342900" y="1866900"/>
              <a:ext cx="3224107" cy="1371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4"/>
              </p:custDataLst>
            </p:nvPr>
          </p:nvSpPr>
          <p:spPr>
            <a:xfrm>
              <a:off x="780067" y="2034617"/>
              <a:ext cx="2480923" cy="1022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noAutofit/>
            </a:bodyPr>
            <a:p>
              <a:pPr algn="ctr" defTabSz="1219200">
                <a:lnSpc>
                  <a:spcPct val="110000"/>
                </a:lnSpc>
                <a:spcBef>
                  <a:spcPts val="1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练一练</a:t>
              </a:r>
              <a:endParaRPr lang="zh-CN" altLang="en-US" sz="32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844165" y="151765"/>
            <a:ext cx="33870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3 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UNIT_TABLE_BEAUTIFY" val="smartTable{cc4ed1a5-bc13-47d7-9d9a-74034a24e77a}"/>
</p:tagLst>
</file>

<file path=ppt/tags/tag13.xml><?xml version="1.0" encoding="utf-8"?>
<p:tagLst xmlns:p="http://schemas.openxmlformats.org/presentationml/2006/main">
  <p:tag name="KSO_WM_UNIT_TABLE_BEAUTIFY" val="smartTable{1fa898d6-80e4-41c7-8c50-d5ed6958393e}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PLACING_PICTURE_USER_VIEWPORT" val="{&quot;height&quot;:1691,&quot;width&quot;:6141}"/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41.xml><?xml version="1.0" encoding="utf-8"?>
<p:tagLst xmlns:p="http://schemas.openxmlformats.org/presentationml/2006/main">
  <p:tag name="KSO_WPP_MARK_KEY" val="ffea3be1-072f-4624-8abd-2f2938645bfa"/>
  <p:tag name="COMMONDATA" val="eyJoZGlkIjoiMGIwODFkOTgzNTQzYjU1NzhjOTQ2MTRiZjFlNDExYTMifQ==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TABLE_BEAUTIFY" val="smartTable{4738aa59-5e46-49c5-a18f-0189613af09d}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92</Words>
  <Application>WPS 演示</Application>
  <PresentationFormat>在屏幕上显示</PresentationFormat>
  <Paragraphs>39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Arial Unicode MS</vt:lpstr>
      <vt:lpstr>Calibri</vt:lpstr>
      <vt:lpstr>楷体_GB2312</vt:lpstr>
      <vt:lpstr>新宋体</vt:lpstr>
      <vt:lpstr>等线</vt:lpstr>
      <vt:lpstr>迷你简艺黑</vt:lpstr>
      <vt:lpstr>Office 主题​​</vt:lpstr>
      <vt:lpstr>6_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7</cp:revision>
  <dcterms:created xsi:type="dcterms:W3CDTF">2015-05-29T07:51:00Z</dcterms:created>
  <dcterms:modified xsi:type="dcterms:W3CDTF">2024-01-23T04:3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1768004048184725AED92459E9375571</vt:lpwstr>
  </property>
</Properties>
</file>